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7" r:id="rId2"/>
    <p:sldId id="294" r:id="rId3"/>
    <p:sldId id="295" r:id="rId4"/>
    <p:sldId id="296" r:id="rId5"/>
    <p:sldId id="303" r:id="rId6"/>
    <p:sldId id="304" r:id="rId7"/>
    <p:sldId id="305" r:id="rId8"/>
    <p:sldId id="300" r:id="rId9"/>
    <p:sldId id="302" r:id="rId10"/>
    <p:sldId id="301" r:id="rId11"/>
    <p:sldId id="299" r:id="rId1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3" autoAdjust="0"/>
    <p:restoredTop sz="94660"/>
  </p:normalViewPr>
  <p:slideViewPr>
    <p:cSldViewPr snapToGrid="0">
      <p:cViewPr>
        <p:scale>
          <a:sx n="80" d="100"/>
          <a:sy n="80" d="100"/>
        </p:scale>
        <p:origin x="1192" y="5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EBA9D-907E-4259-A3B2-18D76C829E45}" type="datetimeFigureOut">
              <a:rPr lang="zh-TW" altLang="en-US" smtClean="0"/>
              <a:t>2018/7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2B7CB0-3942-4091-ABB4-F96798CD628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8739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家好 我是今天進度報告的演講者  我叫</a:t>
            </a:r>
            <a:r>
              <a:rPr lang="en-US" altLang="zh-TW" dirty="0"/>
              <a:t>CH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B62AF-A738-45E0-8AC7-DF9F3BA3D328}" type="slidenum">
              <a:rPr lang="zh-TW" altLang="en-US" smtClean="0">
                <a:solidFill>
                  <a:prstClr val="black"/>
                </a:solidFill>
              </a:rPr>
              <a:pPr/>
              <a:t>1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359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6FB2-E594-4EF7-9306-921672802F7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07" y="251523"/>
            <a:ext cx="2821647" cy="186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043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0A8CA-22F9-4F9D-A6D1-0D045B7171A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74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7BD04-52BB-4D7F-8A30-1FAD483B8267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009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9D58E-A355-458E-AAAB-7099B73ADF5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3554" name="Picture 2" descr="http://emba-alumni.ctm.nthu.edu.tw/comm/upimage/w_120826_0170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1" y="269781"/>
            <a:ext cx="1632181" cy="1142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線接點 9"/>
          <p:cNvCxnSpPr/>
          <p:nvPr userDrawn="1"/>
        </p:nvCxnSpPr>
        <p:spPr>
          <a:xfrm>
            <a:off x="623392" y="1412776"/>
            <a:ext cx="10945216" cy="0"/>
          </a:xfrm>
          <a:prstGeom prst="line">
            <a:avLst/>
          </a:prstGeom>
          <a:ln w="317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3494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B5E9B-8A49-4D41-8FE0-4D3F7A1FB48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84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38270-D61A-4B1F-AE56-73F3E96061FA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11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588A7-359D-4879-A4F9-7E6C9511E267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763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7422-F404-4054-B2B0-C1681683F857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06" y="164639"/>
            <a:ext cx="1789521" cy="1181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36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42E5E-3B94-4080-8B81-15D577782A26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129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628D8-1B9B-418E-9D87-4A80F8EB60F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770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40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47CFF-EFB0-478A-AC10-48630DDE5E6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741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6D3E2-9C85-4DC7-8734-26BBB44D915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168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tiff"/><Relationship Id="rId5" Type="http://schemas.openxmlformats.org/officeDocument/2006/relationships/image" Target="../media/image24.tiff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tiff"/><Relationship Id="rId4" Type="http://schemas.openxmlformats.org/officeDocument/2006/relationships/image" Target="../media/image2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sz="6000" dirty="0">
                <a:solidFill>
                  <a:srgbClr val="7030A0"/>
                </a:solidFill>
              </a:rPr>
              <a:t>Progress Report</a:t>
            </a:r>
            <a:endParaRPr lang="zh-TW" altLang="en-US" sz="6000" dirty="0">
              <a:solidFill>
                <a:srgbClr val="7030A0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895600" y="3886200"/>
            <a:ext cx="6400800" cy="1270992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/>
              <a:t>Advisor : Prof. Chi-How </a:t>
            </a:r>
            <a:r>
              <a:rPr lang="en-US" altLang="zh-TW" dirty="0" err="1"/>
              <a:t>Peng</a:t>
            </a:r>
            <a:endParaRPr lang="en-US" altLang="zh-TW" dirty="0"/>
          </a:p>
          <a:p>
            <a:r>
              <a:rPr lang="en-US" altLang="zh-TW" dirty="0"/>
              <a:t>Student : Edward Sun</a:t>
            </a:r>
          </a:p>
          <a:p>
            <a:r>
              <a:rPr lang="en-US" altLang="zh-TW" dirty="0"/>
              <a:t>Date : 2018 / 07 / 24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980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3FBC25-B70E-0644-A55E-32204D10D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RP Synthesis of </a:t>
            </a:r>
            <a:r>
              <a:rPr lang="en-US" dirty="0" err="1"/>
              <a:t>PVA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C2990A-545B-C342-B7C4-EB7862790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DC1901-156A-E846-9A49-F5EDAD0AE4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38" y="1755134"/>
            <a:ext cx="3095268" cy="21666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77251E-15D6-BA40-A187-A618920EAE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14" y="2053733"/>
            <a:ext cx="1717340" cy="14842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6A4ABF0-EA9B-474D-A40A-50A9FC5F510C}"/>
              </a:ext>
            </a:extLst>
          </p:cNvPr>
          <p:cNvSpPr txBox="1"/>
          <p:nvPr/>
        </p:nvSpPr>
        <p:spPr>
          <a:xfrm>
            <a:off x="4316813" y="246914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56EB35-5241-0648-9433-8908E7BB6161}"/>
              </a:ext>
            </a:extLst>
          </p:cNvPr>
          <p:cNvSpPr txBox="1"/>
          <p:nvPr/>
        </p:nvSpPr>
        <p:spPr>
          <a:xfrm>
            <a:off x="7051908" y="246914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EEED555-5BB4-C041-A33A-7649CC6927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062" y="2053733"/>
            <a:ext cx="2666072" cy="12921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154A24-7B98-064B-8A4B-B1E7C63A32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2794" y="4320589"/>
            <a:ext cx="1703294" cy="85164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5DAAD4-C9E0-7840-B289-5E48B2C71B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7454" y="3889985"/>
            <a:ext cx="1905000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36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C809A-6CEC-C241-B76A-5F2DABD7F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CT Synthesis of </a:t>
            </a:r>
            <a:r>
              <a:rPr lang="en-US" dirty="0" err="1"/>
              <a:t>PVa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81E9E-E892-FC4C-9443-430328BCB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2031B5E-5401-7B4D-92A9-5F34F3ABFC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14" y="2053733"/>
            <a:ext cx="1717340" cy="14842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2E6A392-7276-1445-8C39-6ACAA1C2A014}"/>
              </a:ext>
            </a:extLst>
          </p:cNvPr>
          <p:cNvSpPr txBox="1"/>
          <p:nvPr/>
        </p:nvSpPr>
        <p:spPr>
          <a:xfrm>
            <a:off x="4316813" y="246914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DF4FF6-4F08-914F-8BAE-2111702939EF}"/>
              </a:ext>
            </a:extLst>
          </p:cNvPr>
          <p:cNvSpPr txBox="1"/>
          <p:nvPr/>
        </p:nvSpPr>
        <p:spPr>
          <a:xfrm>
            <a:off x="7051908" y="246914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453644C-1198-C14C-978A-3D6063F3BE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062" y="2053733"/>
            <a:ext cx="2666072" cy="12921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C3082BA-6DD0-9842-8A7A-2A7C26A7C6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2794" y="4320589"/>
            <a:ext cx="1703294" cy="85164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40FA510-4A53-D546-B671-B45FF5CE76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7454" y="3889985"/>
            <a:ext cx="1905000" cy="2108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F87FD76-A8D9-2346-9CE9-D593D9CEFC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79" y="1641416"/>
            <a:ext cx="3201127" cy="2834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321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2159"/>
              </p:ext>
            </p:extLst>
          </p:nvPr>
        </p:nvGraphicFramePr>
        <p:xfrm>
          <a:off x="4250942" y="1405647"/>
          <a:ext cx="7766050" cy="518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MestReNova" r:id="rId3" imgW="10363147" imgH="7229475" progId="MestReNova.Document.1">
                  <p:embed/>
                </p:oleObj>
              </mc:Choice>
              <mc:Fallback>
                <p:oleObj name="MestReNova" r:id="rId3" imgW="10363147" imgH="7229475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0942" y="1405647"/>
                        <a:ext cx="7766050" cy="518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787"/>
              </p:ext>
            </p:extLst>
          </p:nvPr>
        </p:nvGraphicFramePr>
        <p:xfrm>
          <a:off x="920005" y="1956636"/>
          <a:ext cx="6187915" cy="8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CS ChemDraw Drawing" r:id="rId5" imgW="4355066" imgH="589597" progId="ChemDraw.Document.6.0">
                  <p:embed/>
                </p:oleObj>
              </mc:Choice>
              <mc:Fallback>
                <p:oleObj name="CS ChemDraw Drawing" r:id="rId5" imgW="4355066" imgH="5895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005" y="1956636"/>
                        <a:ext cx="6187915" cy="8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TW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50942" y="6550330"/>
            <a:ext cx="73866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b="1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Figure.1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200" kern="0" baseline="30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1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-NMR spectrum of </a:t>
            </a:r>
            <a:r>
              <a:rPr lang="en-US" altLang="zh-TW" sz="1200" dirty="0">
                <a:latin typeface="Arial" panose="020B0604020202020204" pitchFamily="34" charset="0"/>
                <a:cs typeface="Arial" panose="020B0604020202020204" pitchFamily="34" charset="0"/>
              </a:rPr>
              <a:t>2-Hydroxyethyl 2-bromoisobutyrate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(</a:t>
            </a:r>
            <a:r>
              <a:rPr lang="en-US" altLang="zh-TW" sz="1200" kern="0" dirty="0" err="1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EBiB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)</a:t>
            </a:r>
            <a:endParaRPr lang="zh-TW" altLang="en-US" sz="900" kern="0" baseline="-25000" dirty="0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477422" y="5323446"/>
            <a:ext cx="783403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CDCl</a:t>
            </a:r>
            <a:r>
              <a:rPr lang="en-US" altLang="zh-TW" baseline="-25000" dirty="0">
                <a:solidFill>
                  <a:srgbClr val="0070C0"/>
                </a:solidFill>
              </a:rPr>
              <a:t>3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568664" y="2457928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279622" y="199765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557333" y="2642594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843951" y="464957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253014" y="4741562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1117964" y="3029830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609600" y="262647"/>
            <a:ext cx="10972800" cy="1143000"/>
          </a:xfrm>
        </p:spPr>
        <p:txBody>
          <a:bodyPr/>
          <a:lstStyle/>
          <a:p>
            <a:r>
              <a:rPr lang="en-US" altLang="zh-TW" dirty="0"/>
              <a:t>Synthesis of </a:t>
            </a:r>
            <a:r>
              <a:rPr lang="en-US" altLang="zh-TW" dirty="0" err="1"/>
              <a:t>HEBiB</a:t>
            </a:r>
            <a:endParaRPr lang="zh-TW" altLang="en-US" dirty="0"/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9122858" y="4836709"/>
            <a:ext cx="406400" cy="84577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 flipV="1">
            <a:off x="10184172" y="4973778"/>
            <a:ext cx="1314885" cy="78027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9570063" y="4649577"/>
            <a:ext cx="673137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B050"/>
                </a:solidFill>
              </a:rPr>
              <a:t>THF</a:t>
            </a:r>
            <a:endParaRPr lang="zh-TW" altLang="en-US" dirty="0">
              <a:solidFill>
                <a:srgbClr val="00B05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738308" y="3011926"/>
            <a:ext cx="1619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Yield=70.2%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329858" y="2935354"/>
            <a:ext cx="3539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err="1"/>
              <a:t>Polym</a:t>
            </a:r>
            <a:r>
              <a:rPr lang="en-US" altLang="zh-TW" b="1" i="1" dirty="0"/>
              <a:t>. Chem.</a:t>
            </a:r>
            <a:r>
              <a:rPr lang="en-US" altLang="zh-TW" dirty="0"/>
              <a:t>, 2015,</a:t>
            </a:r>
            <a:r>
              <a:rPr lang="en-US" altLang="zh-TW" b="1" dirty="0"/>
              <a:t>6</a:t>
            </a:r>
            <a:r>
              <a:rPr lang="en-US" altLang="zh-TW" dirty="0"/>
              <a:t>, 573-582 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09115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64774"/>
              </p:ext>
            </p:extLst>
          </p:nvPr>
        </p:nvGraphicFramePr>
        <p:xfrm>
          <a:off x="4347142" y="1417639"/>
          <a:ext cx="7766050" cy="52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MestReNova" r:id="rId3" imgW="10363147" imgH="7229475" progId="MestReNova.Document.1">
                  <p:embed/>
                </p:oleObj>
              </mc:Choice>
              <mc:Fallback>
                <p:oleObj name="MestReNova" r:id="rId3" imgW="10363147" imgH="7229475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7142" y="1417639"/>
                        <a:ext cx="7766050" cy="523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ynthesis of </a:t>
            </a:r>
            <a:r>
              <a:rPr lang="en-US" altLang="zh-TW" dirty="0" err="1"/>
              <a:t>HEBiB</a:t>
            </a:r>
            <a:r>
              <a:rPr lang="en-US" altLang="zh-TW" dirty="0"/>
              <a:t>-PBA(ATRP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47142" y="6525005"/>
            <a:ext cx="73833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b="1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Figure.2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200" kern="0" baseline="30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1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-NMR spectrum of </a:t>
            </a:r>
            <a:r>
              <a:rPr lang="en-US" altLang="zh-TW" sz="1200" kern="0" dirty="0" err="1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EBiB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-BA</a:t>
            </a:r>
            <a:endParaRPr lang="zh-TW" altLang="en-US" sz="900" kern="0" baseline="-25000" dirty="0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985571" y="4545283"/>
            <a:ext cx="673137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B050"/>
                </a:solidFill>
              </a:rPr>
              <a:t>DCM</a:t>
            </a:r>
            <a:endParaRPr lang="zh-TW" altLang="en-US" dirty="0">
              <a:solidFill>
                <a:srgbClr val="00B05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734904" y="3606852"/>
            <a:ext cx="99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B050"/>
                </a:solidFill>
              </a:rPr>
              <a:t>Toluene</a:t>
            </a:r>
            <a:endParaRPr lang="zh-TW" altLang="en-US" dirty="0">
              <a:solidFill>
                <a:srgbClr val="00B05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0945784" y="5382958"/>
            <a:ext cx="636616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M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46428"/>
              </p:ext>
            </p:extLst>
          </p:nvPr>
        </p:nvGraphicFramePr>
        <p:xfrm>
          <a:off x="366713" y="1616075"/>
          <a:ext cx="64389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CS ChemDraw Drawing" r:id="rId5" imgW="4298784" imgH="1371124" progId="ChemDraw.Document.6.0">
                  <p:embed/>
                </p:oleObj>
              </mc:Choice>
              <mc:Fallback>
                <p:oleObj name="CS ChemDraw Drawing" r:id="rId5" imgW="4298784" imgH="13711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3" y="1616075"/>
                        <a:ext cx="643890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3900768" y="1801521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594555" y="1616855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379881" y="1709188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130788" y="1616855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0160000" y="3618004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9639137" y="4788758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581697" y="4912986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9364163" y="4132890"/>
            <a:ext cx="355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118175" y="3494579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572821" y="3329772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4572821" y="2933581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118175" y="2903491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4753796" y="1998310"/>
            <a:ext cx="319367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e 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010217" y="1893767"/>
            <a:ext cx="319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f 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044796" y="5440502"/>
            <a:ext cx="319367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e 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8725429" y="5109456"/>
            <a:ext cx="319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f </a:t>
            </a:r>
            <a:endParaRPr lang="zh-TW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4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02810"/>
              </p:ext>
            </p:extLst>
          </p:nvPr>
        </p:nvGraphicFramePr>
        <p:xfrm>
          <a:off x="5144390" y="1579833"/>
          <a:ext cx="6964162" cy="48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MestReNova" r:id="rId3" imgW="10363147" imgH="7229475" progId="MestReNova.Document.1">
                  <p:embed/>
                </p:oleObj>
              </mc:Choice>
              <mc:Fallback>
                <p:oleObj name="MestReNova" r:id="rId3" imgW="10363147" imgH="7229475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4390" y="1579833"/>
                        <a:ext cx="6964162" cy="4858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ynthesis of PBA-</a:t>
            </a:r>
            <a:r>
              <a:rPr lang="en-US" altLang="zh-TW" i="1" dirty="0"/>
              <a:t>b</a:t>
            </a:r>
            <a:r>
              <a:rPr lang="en-US" altLang="zh-TW" dirty="0"/>
              <a:t>-PCL(ROP)(Ed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48895"/>
              </p:ext>
            </p:extLst>
          </p:nvPr>
        </p:nvGraphicFramePr>
        <p:xfrm>
          <a:off x="179388" y="1589088"/>
          <a:ext cx="71786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CS ChemDraw Drawing" r:id="rId5" imgW="5464644" imgH="1433989" progId="ChemDraw.Document.6.0">
                  <p:embed/>
                </p:oleObj>
              </mc:Choice>
              <mc:Fallback>
                <p:oleObj name="CS ChemDraw Drawing" r:id="rId5" imgW="5464644" imgH="1433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1589088"/>
                        <a:ext cx="717867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312597" y="3314874"/>
            <a:ext cx="783403" cy="374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CDCl</a:t>
            </a:r>
            <a:r>
              <a:rPr lang="en-US" altLang="zh-TW" baseline="-25000" dirty="0">
                <a:solidFill>
                  <a:srgbClr val="0070C0"/>
                </a:solidFill>
              </a:rPr>
              <a:t>3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380668" y="3876071"/>
            <a:ext cx="99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00B050"/>
                </a:solidFill>
              </a:rPr>
              <a:t>Toluene (2.36)</a:t>
            </a:r>
            <a:endParaRPr lang="zh-TW" altLang="en-US" dirty="0">
              <a:solidFill>
                <a:srgbClr val="00B050"/>
              </a:solidFill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5728646" y="4151370"/>
            <a:ext cx="3699480" cy="6507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 flipV="1">
            <a:off x="10291989" y="4083328"/>
            <a:ext cx="376517" cy="899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144390" y="6400415"/>
            <a:ext cx="73833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b="1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Figure.4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200" kern="0" baseline="30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1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-NMR spectrum of PBA-</a:t>
            </a:r>
            <a:r>
              <a:rPr lang="en-US" altLang="zh-TW" sz="1200" i="1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b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-PCL</a:t>
            </a:r>
            <a:endParaRPr lang="zh-TW" altLang="en-US" sz="900" kern="0" baseline="-25000" dirty="0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9600" y="6169582"/>
            <a:ext cx="4328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b="1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Figure.3</a:t>
            </a:r>
            <a:r>
              <a:rPr lang="en-US" altLang="zh-TW" sz="1200" kern="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GPC traces of </a:t>
            </a:r>
            <a:r>
              <a:rPr lang="en-US" altLang="zh-TW" sz="12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1200" kern="0" dirty="0" err="1">
                <a:latin typeface="Arial" panose="020B0604020202020204" pitchFamily="34" charset="0"/>
                <a:cs typeface="Arial" panose="020B0604020202020204" pitchFamily="34" charset="0"/>
              </a:rPr>
              <a:t>HEBiB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-PBA and </a:t>
            </a:r>
            <a:r>
              <a:rPr lang="en-US" altLang="zh-TW" sz="12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PBA-</a:t>
            </a:r>
            <a:r>
              <a:rPr lang="en-US" altLang="zh-TW" sz="1200" i="1" kern="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-PCL</a:t>
            </a:r>
            <a:br>
              <a:rPr lang="en-US" altLang="zh-TW" sz="12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TW" sz="12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zh-TW" sz="1200" kern="0" dirty="0" err="1"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=5500 , PDI=1.33, </a:t>
            </a:r>
            <a:r>
              <a:rPr lang="en-US" altLang="zh-TW" sz="12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altLang="zh-TW" sz="1200" kern="0" dirty="0" err="1"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altLang="zh-TW" sz="1200" kern="0" dirty="0">
                <a:latin typeface="Arial" panose="020B0604020202020204" pitchFamily="34" charset="0"/>
                <a:cs typeface="Arial" panose="020B0604020202020204" pitchFamily="34" charset="0"/>
              </a:rPr>
              <a:t>=11000 , PDI=1.60) </a:t>
            </a:r>
            <a:endParaRPr lang="zh-TW" altLang="en-US" sz="900" kern="0" baseline="-25000" dirty="0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915025" y="2368445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096000" y="1944881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305585" y="2404846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6526895" y="1912480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57085" y="241250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480914" y="1626576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411969" y="1899823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2593066" y="2150995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80380" y="2161143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3132024" y="1909480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0771737" y="4853641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8730451" y="436760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1617243" y="486338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11162296" y="4853641"/>
            <a:ext cx="63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b,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34" name="圖片 33"/>
          <p:cNvPicPr/>
          <p:nvPr/>
        </p:nvPicPr>
        <p:blipFill>
          <a:blip r:embed="rId7"/>
          <a:stretch>
            <a:fillRect/>
          </a:stretch>
        </p:blipFill>
        <p:spPr>
          <a:xfrm>
            <a:off x="712425" y="3482587"/>
            <a:ext cx="3679000" cy="263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4664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27F801-4AA8-2740-8AA0-AC089DF264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Radical Polymer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C229D8-F689-084E-9531-CB3E00E59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578" name="Picture 2" descr="https://lh3.googleusercontent.com/Crh20VQNUDk-IkXtRUEvbbMlXn90GVwmS2OQhiCny_lVPoVVCZYBZ7qUAoESolKueY6EKqaYb9k9YtL3Yjg5b5CEULU_mB0yAPcOEHOGtLxS2LKjUKDqCL7lGaQ9-1RY7RK5gsI_A6u6n2WTZg">
            <a:extLst>
              <a:ext uri="{FF2B5EF4-FFF2-40B4-BE49-F238E27FC236}">
                <a16:creationId xmlns:a16="http://schemas.microsoft.com/office/drawing/2014/main" id="{9B14ED77-E9DC-4341-BF13-26FD3F152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119" y="1417639"/>
            <a:ext cx="4292720" cy="4887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0942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C7BE-C9D3-8B45-94BC-89917B8B2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ving Radical Polymer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AEEC79-2211-AD4D-8890-C3FBEA994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5606" name="Picture 6" descr="https://lh3.googleusercontent.com/Crh20VQNUDk-IkXtRUEvbbMlXn90GVwmS2OQhiCny_lVPoVVCZYBZ7qUAoESolKueY6EKqaYb9k9YtL3Yjg5b5CEULU_mB0yAPcOEHOGtLxS2LKjUKDqCL7lGaQ9-1RY7RK5gsI_A6u6n2WTZg">
            <a:extLst>
              <a:ext uri="{FF2B5EF4-FFF2-40B4-BE49-F238E27FC236}">
                <a16:creationId xmlns:a16="http://schemas.microsoft.com/office/drawing/2014/main" id="{59FC35F2-523A-BE45-A0F0-5F3EF9F7A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04196"/>
            <a:ext cx="3658400" cy="416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8" name="Picture 8" descr="https://lh4.googleusercontent.com/OF_dNoV6IpmtztwWLrsy3Zi6Tq5pVA_Tgs0e2ifZFG9ftbE9a6Qfl7f31cseiiLBV_1oIYMtHJ8EncZRtpWLm0Bysv2zDPrMJhqXeKtDMBWz5mo7CmAimsN_8WRVrcvd9d9fMZDGVxAtIuXfKg">
            <a:extLst>
              <a:ext uri="{FF2B5EF4-FFF2-40B4-BE49-F238E27FC236}">
                <a16:creationId xmlns:a16="http://schemas.microsoft.com/office/drawing/2014/main" id="{7F4E6E8C-1131-3042-8F01-C9373EA4E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18" y="1547336"/>
            <a:ext cx="1682424" cy="83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1F536E3-9FAE-D345-8F00-E2C066DDFA8D}"/>
              </a:ext>
            </a:extLst>
          </p:cNvPr>
          <p:cNvSpPr/>
          <p:nvPr/>
        </p:nvSpPr>
        <p:spPr>
          <a:xfrm>
            <a:off x="4849651" y="2690336"/>
            <a:ext cx="31480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Polydispersity index (PDI)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2FDB4A-05D1-8F4A-9836-4BFC4400FB77}"/>
              </a:ext>
            </a:extLst>
          </p:cNvPr>
          <p:cNvSpPr/>
          <p:nvPr/>
        </p:nvSpPr>
        <p:spPr>
          <a:xfrm>
            <a:off x="5349753" y="3152001"/>
            <a:ext cx="15922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PDI = 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US" sz="108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w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  <a:r>
              <a:rPr lang="en-US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US" sz="1080" b="1" baseline="-25000" dirty="0" err="1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0084B3-6A0F-FC40-946E-5C1265EA8B75}"/>
              </a:ext>
            </a:extLst>
          </p:cNvPr>
          <p:cNvSpPr/>
          <p:nvPr/>
        </p:nvSpPr>
        <p:spPr>
          <a:xfrm>
            <a:off x="3048000" y="29673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 </a:t>
            </a:r>
            <a:endParaRPr lang="en-US" dirty="0"/>
          </a:p>
          <a:p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EC8274E-D7EF-C84D-87B2-F2F076A306BD}"/>
              </a:ext>
            </a:extLst>
          </p:cNvPr>
          <p:cNvSpPr/>
          <p:nvPr/>
        </p:nvSpPr>
        <p:spPr>
          <a:xfrm>
            <a:off x="3048000" y="296733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 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56C440E-3C48-A241-AC9E-4476152B1C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42" y="3664477"/>
            <a:ext cx="1816100" cy="152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FD191D9-F624-CF4F-9203-3E25FE7185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9386" y="1507867"/>
            <a:ext cx="25527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46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F6994-10A6-CD42-94D0-3F76890AE4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274416"/>
            <a:ext cx="10972800" cy="1143000"/>
          </a:xfrm>
        </p:spPr>
        <p:txBody>
          <a:bodyPr/>
          <a:lstStyle/>
          <a:p>
            <a:r>
              <a:rPr lang="en-US" dirty="0"/>
              <a:t>Cobalt Mediated Radical Polymer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0E37DD-77EA-AB4B-96F4-7A2FD8EDC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6634" name="Picture 10" descr="https://lh3.googleusercontent.com/8Hz1kmQsLVuNjNNUgY2TzrqSvNt1ySpr-QyCOwRsohrqSaxFSJV7_Pi8IQsGSZ3ScSVe_DbKeZUxCLvp56znxvi5OziJlOb1MtQJrZ5lK7o4pKkXT0skhB6yO44RrIWlE0Ejz0KpV-czcFpcxw">
            <a:extLst>
              <a:ext uri="{FF2B5EF4-FFF2-40B4-BE49-F238E27FC236}">
                <a16:creationId xmlns:a16="http://schemas.microsoft.com/office/drawing/2014/main" id="{5E78A269-6DCA-954B-B7A1-82CEB1502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520" y="1779882"/>
            <a:ext cx="1217196" cy="1219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5" name="Picture 11" descr="https://lh3.googleusercontent.com/j_qj_ISVNP794u_q37u9damD1fKs30jlvWPGkPB5o9WrhEajbaGia-oVrOvufvXvT3I-1kNZhPrHdTtkbius1MnHbZC0zjNesUpwapDOyaG3df0B0F-OtZWd0tq3H7h_XIINhE0wRoMpkbClmQ">
            <a:extLst>
              <a:ext uri="{FF2B5EF4-FFF2-40B4-BE49-F238E27FC236}">
                <a16:creationId xmlns:a16="http://schemas.microsoft.com/office/drawing/2014/main" id="{4CCF9628-0D62-ED4E-9870-BE1A371BC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444" y="1860793"/>
            <a:ext cx="1610743" cy="921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6" name="Picture 12" descr="https://lh5.googleusercontent.com/3zUS4B8DoWwQG0vMdJCIdXiLw6EiEVcFV-OjfuGxPLl3qGvKTQcGfDM7yC_fk7Pbr7cVKJG68953HtgnKs2mHbjJmUlfeFudfH_9wqwf_hqz5mbfFwhA8FlaWDLyA0-FJSUCdSeMEGY6EhlKaw">
            <a:extLst>
              <a:ext uri="{FF2B5EF4-FFF2-40B4-BE49-F238E27FC236}">
                <a16:creationId xmlns:a16="http://schemas.microsoft.com/office/drawing/2014/main" id="{10EF364B-072A-374A-B0E7-C104CF863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095" y="1922932"/>
            <a:ext cx="1727711" cy="85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7" name="Picture 13" descr="https://lh6.googleusercontent.com/EDaPpQ37YRvTBs530kA2ydJyI8ROH1jtyqBDthfW3eInxh5DfGqFqEtC8y8_GwKhsWDpKgqJMvXwh9zVBrEKeDgWXP6hmqOmwGO-vaIPL5ZskB13PRxoiHgI10UsdGzh2wxP7w1-Mk5c_a2qfw">
            <a:extLst>
              <a:ext uri="{FF2B5EF4-FFF2-40B4-BE49-F238E27FC236}">
                <a16:creationId xmlns:a16="http://schemas.microsoft.com/office/drawing/2014/main" id="{B6F70764-02B0-7E4E-BE16-0B33BFAF1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12" y="1860793"/>
            <a:ext cx="1309795" cy="113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E18D0C-9B9D-BF42-9658-DBF863B84001}"/>
              </a:ext>
            </a:extLst>
          </p:cNvPr>
          <p:cNvSpPr txBox="1"/>
          <p:nvPr/>
        </p:nvSpPr>
        <p:spPr>
          <a:xfrm>
            <a:off x="194620" y="3233298"/>
            <a:ext cx="127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</a:t>
            </a:r>
            <a:r>
              <a:rPr lang="en-US" baseline="30000" dirty="0" err="1"/>
              <a:t>II</a:t>
            </a:r>
            <a:r>
              <a:rPr lang="en-US" dirty="0"/>
              <a:t>(</a:t>
            </a:r>
            <a:r>
              <a:rPr lang="en-US" dirty="0" err="1"/>
              <a:t>acac</a:t>
            </a:r>
            <a:r>
              <a:rPr lang="en-US" dirty="0"/>
              <a:t>)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2FA1877-D129-5042-AFE3-7638BFF5816E}"/>
              </a:ext>
            </a:extLst>
          </p:cNvPr>
          <p:cNvSpPr/>
          <p:nvPr/>
        </p:nvSpPr>
        <p:spPr>
          <a:xfrm>
            <a:off x="2066109" y="3233298"/>
            <a:ext cx="12285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Co</a:t>
            </a:r>
            <a:r>
              <a:rPr lang="en-US" sz="1050" baseline="30000" dirty="0" err="1">
                <a:solidFill>
                  <a:srgbClr val="000000"/>
                </a:solidFill>
              </a:rPr>
              <a:t>II</a:t>
            </a:r>
            <a:r>
              <a:rPr lang="en-US" dirty="0">
                <a:solidFill>
                  <a:srgbClr val="000000"/>
                </a:solidFill>
              </a:rPr>
              <a:t>(TMP)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1D46FC4-C5AB-E540-8F64-DCE8DEE48A8E}"/>
              </a:ext>
            </a:extLst>
          </p:cNvPr>
          <p:cNvSpPr/>
          <p:nvPr/>
        </p:nvSpPr>
        <p:spPr>
          <a:xfrm>
            <a:off x="3894186" y="3233298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sz="1050" baseline="30000" dirty="0" err="1">
                <a:solidFill>
                  <a:srgbClr val="000000"/>
                </a:solidFill>
                <a:latin typeface="Arial" panose="020B0604020202020204" pitchFamily="34" charset="0"/>
              </a:rPr>
              <a:t>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alen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85767A4-D43E-B448-8AF5-A0A34998AEAA}"/>
              </a:ext>
            </a:extLst>
          </p:cNvPr>
          <p:cNvSpPr/>
          <p:nvPr/>
        </p:nvSpPr>
        <p:spPr>
          <a:xfrm>
            <a:off x="5722986" y="3238555"/>
            <a:ext cx="182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sz="1050" baseline="30000" dirty="0" err="1">
                <a:solidFill>
                  <a:srgbClr val="000000"/>
                </a:solidFill>
                <a:latin typeface="Arial" panose="020B0604020202020204" pitchFamily="34" charset="0"/>
              </a:rPr>
              <a:t>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pyBp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3595CB3F-321E-FC4F-826F-08B3716E5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1786" y="1652608"/>
            <a:ext cx="26282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duction period 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endParaRPr kumimoji="0" lang="en-US" altLang="en-US" sz="27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6639" name="Picture 15" descr="https://lh4.googleusercontent.com/F2uCJrI2lvvbcfHe9G2uEfXIt2idqYjT5cr03FO4tiKZiCgniqwAGJuDOj8KhCwJoQ7jRbjhBujNtLtnE5Qsz07MQXNfVDL0Sz_b4hPUH6vuTtHTOxsRAc18E4aheVXRFR-_wCP7RvmoNute7g">
            <a:extLst>
              <a:ext uri="{FF2B5EF4-FFF2-40B4-BE49-F238E27FC236}">
                <a16:creationId xmlns:a16="http://schemas.microsoft.com/office/drawing/2014/main" id="{401B00E8-9D5D-D747-AF46-780F8873F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86" y="2763402"/>
            <a:ext cx="4392564" cy="958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41" name="Picture 17" descr="https://lh4.googleusercontent.com/WrCVHXpbOchc1QZ64SyRAAUga0Dci59AZCGnDMNo9e2S5Go21oZz4IXzrSYYYBG9naRWMtaXzHOfU_WQs7s5VMtk7Z0ces4yVYN2oI7IGGdbLrSB_wFvAt6OzjrX_PlbylvI-bqp5JsyJ5Ywqg">
            <a:extLst>
              <a:ext uri="{FF2B5EF4-FFF2-40B4-BE49-F238E27FC236}">
                <a16:creationId xmlns:a16="http://schemas.microsoft.com/office/drawing/2014/main" id="{49C83338-E1A0-C645-873A-0BF9EE30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325" y="3933534"/>
            <a:ext cx="5342238" cy="254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43" name="Picture 19" descr="https://lh4.googleusercontent.com/_C22VO6adcxnigOMoiCa6cO6o0XhOPGA_o8uTV3uPb8ZKLu9kOBSsXZ7M_Ju7HBre9R0D_9hKywsllpHEYiTm8ckJ5cqgLBwRvdl8fw_5KziXdW_StreU89obXo6BOqjrWxu0Fbn8oCSJEm_gA">
            <a:extLst>
              <a:ext uri="{FF2B5EF4-FFF2-40B4-BE49-F238E27FC236}">
                <a16:creationId xmlns:a16="http://schemas.microsoft.com/office/drawing/2014/main" id="{DD2F1332-A545-254D-A062-A5726AF3E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86" y="4018008"/>
            <a:ext cx="4043065" cy="252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6982967-A398-D545-B07C-02CA9AF3DA50}"/>
              </a:ext>
            </a:extLst>
          </p:cNvPr>
          <p:cNvSpPr/>
          <p:nvPr/>
        </p:nvSpPr>
        <p:spPr>
          <a:xfrm>
            <a:off x="8115300" y="4316813"/>
            <a:ext cx="60960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</a:rPr>
              <a:t>Polymerization period</a:t>
            </a:r>
            <a:endParaRPr lang="en-US" dirty="0"/>
          </a:p>
          <a:p>
            <a:br>
              <a:rPr lang="en-US" dirty="0"/>
            </a:b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 </a:t>
            </a:r>
            <a:endParaRPr lang="en-US" dirty="0"/>
          </a:p>
          <a:p>
            <a:br>
              <a:rPr lang="en-US" dirty="0"/>
            </a:b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Induction period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3C35C3-57A0-6740-B45D-B5FCDD2BD442}"/>
                  </a:ext>
                </a:extLst>
              </p:cNvPr>
              <p:cNvSpPr txBox="1"/>
              <p:nvPr/>
            </p:nvSpPr>
            <p:spPr>
              <a:xfrm>
                <a:off x="9573318" y="4909129"/>
                <a:ext cx="10714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R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 ≈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3C35C3-57A0-6740-B45D-B5FCDD2BD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318" y="4909129"/>
                <a:ext cx="1071418" cy="369332"/>
              </a:xfrm>
              <a:prstGeom prst="rect">
                <a:avLst/>
              </a:prstGeom>
              <a:blipFill>
                <a:blip r:embed="rId9"/>
                <a:stretch>
                  <a:fillRect l="-4706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0066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EBE62-6879-244C-B851-DEE71AA4C6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ion of AIBN Initiator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9F877C-CF44-2044-A89F-C19376C92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F67890-DBF2-8A4D-ACFA-204619459B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565" y="2949011"/>
            <a:ext cx="8525435" cy="1924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584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75B4BC-8341-104A-9BDE-0BFB6908D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3144-4C42-4269-9AF1-91910A35F66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3559" name="Picture 7" descr="https://lh3.googleusercontent.com/7S22d0Y4Zs1ektaylmtsknt9jt7_HkLtF8DI0cjuonaok0JhHgxvHZImHRNUsZWtC3qsgtxuAlxvbFry6J2cev_LLeQqkMWR5k5dmdyijM0owAfZJbq5zQb23Q1mUjwPJiMLEu321wEQPf7Y-Q">
            <a:extLst>
              <a:ext uri="{FF2B5EF4-FFF2-40B4-BE49-F238E27FC236}">
                <a16:creationId xmlns:a16="http://schemas.microsoft.com/office/drawing/2014/main" id="{5DBC179A-65F1-4342-B7D4-E6007A50CF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88" y="1244183"/>
            <a:ext cx="1748617" cy="2182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6C80D0A-0169-234F-AC58-0309F189E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40" y="1909666"/>
            <a:ext cx="1339049" cy="851647"/>
          </a:xfrm>
          <a:prstGeom prst="rect">
            <a:avLst/>
          </a:prstGeom>
        </p:spPr>
      </p:pic>
      <p:pic>
        <p:nvPicPr>
          <p:cNvPr id="23561" name="Picture 9" descr="https://lh4.googleusercontent.com/UzqP9ZpaXX9u5vWZ7GBk-_1a92gldbZfdaoS8dLSnm7ORZ-TS4QmS_nDWwxkRXh9d9o7B-hnz5RqGhyNXC1UG56CELWUDmG1k70f4p5PL-P2nDxp-lT8hHyU8LjbFO3hxasm8mbwKpVzpuozgg">
            <a:extLst>
              <a:ext uri="{FF2B5EF4-FFF2-40B4-BE49-F238E27FC236}">
                <a16:creationId xmlns:a16="http://schemas.microsoft.com/office/drawing/2014/main" id="{BB4004A7-C011-6146-AD7A-45B7AD0AB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105" y="1244183"/>
            <a:ext cx="2576192" cy="2182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72B8C9F-04F1-7F4E-BBEC-8A4997957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2381" y="1909665"/>
            <a:ext cx="1339049" cy="851647"/>
          </a:xfrm>
          <a:prstGeom prst="rect">
            <a:avLst/>
          </a:prstGeom>
        </p:spPr>
      </p:pic>
      <p:pic>
        <p:nvPicPr>
          <p:cNvPr id="23563" name="Picture 11" descr="https://lh3.googleusercontent.com/X6la5JmF1Wp9PeqMCtULaE2Ys5VO9xputkZ8cQUU1CftB63r7uTD_XVroU8q9GMCQVWbCErsKZcvUFHzM7NmGil6EegE7BUUT9PgWFz1cjieYBUHxzGL-Heta1zD6sNd5O3uVLlr9m5Eyq4eGg">
            <a:extLst>
              <a:ext uri="{FF2B5EF4-FFF2-40B4-BE49-F238E27FC236}">
                <a16:creationId xmlns:a16="http://schemas.microsoft.com/office/drawing/2014/main" id="{874CB096-908B-3148-B2A9-166D04DDC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4850" y="1192488"/>
            <a:ext cx="198755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C68E25B-1047-3B42-AF99-6CD5A6D21E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40" y="4625383"/>
            <a:ext cx="1339049" cy="851647"/>
          </a:xfrm>
          <a:prstGeom prst="rect">
            <a:avLst/>
          </a:prstGeom>
        </p:spPr>
      </p:pic>
      <p:pic>
        <p:nvPicPr>
          <p:cNvPr id="23565" name="Picture 13" descr="https://lh3.googleusercontent.com/FMCRLlTHEg0s4kPoKXP5w5yjI_OGN3QJtnSRUDTVID0rIUHunq8e2zcgCIt2B9XUVj4pioan42QnHkQstfA5VghKvhCl26Qkafyy66PIBt8oTQmwDxHxgl2sFsf3KtuRGpNtbJu-zmXw76poVA">
            <a:extLst>
              <a:ext uri="{FF2B5EF4-FFF2-40B4-BE49-F238E27FC236}">
                <a16:creationId xmlns:a16="http://schemas.microsoft.com/office/drawing/2014/main" id="{F7BD9840-D322-B842-902B-A21619F26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259" y="3748982"/>
            <a:ext cx="2988513" cy="2825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5240954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43</TotalTime>
  <Words>221</Words>
  <Application>Microsoft Macintosh PowerPoint</Application>
  <PresentationFormat>Widescreen</PresentationFormat>
  <Paragraphs>10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新細明體</vt:lpstr>
      <vt:lpstr>Arial</vt:lpstr>
      <vt:lpstr>Calibri</vt:lpstr>
      <vt:lpstr>Cambria Math</vt:lpstr>
      <vt:lpstr>3_Office 佈景主題</vt:lpstr>
      <vt:lpstr>MestReNova</vt:lpstr>
      <vt:lpstr>CS ChemDraw Drawing</vt:lpstr>
      <vt:lpstr>Progress Report</vt:lpstr>
      <vt:lpstr>Synthesis of HEBiB</vt:lpstr>
      <vt:lpstr>Synthesis of HEBiB-PBA(ATRP)</vt:lpstr>
      <vt:lpstr>Synthesis of PBA-b-PCL(ROP)(Ed)</vt:lpstr>
      <vt:lpstr>Free Radical Polymerization</vt:lpstr>
      <vt:lpstr>Living Radical Polymerization</vt:lpstr>
      <vt:lpstr>Cobalt Mediated Radical Polymerization</vt:lpstr>
      <vt:lpstr>Formation of AIBN Initiator </vt:lpstr>
      <vt:lpstr>PowerPoint Presentation</vt:lpstr>
      <vt:lpstr>LRP Synthesis of PVAc</vt:lpstr>
      <vt:lpstr>CCT Synthesis of PVac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</dc:title>
  <dc:creator>Windows 使用者</dc:creator>
  <cp:lastModifiedBy>Kristi Sun</cp:lastModifiedBy>
  <cp:revision>89</cp:revision>
  <dcterms:created xsi:type="dcterms:W3CDTF">2018-04-26T18:48:32Z</dcterms:created>
  <dcterms:modified xsi:type="dcterms:W3CDTF">2018-07-27T02:21:46Z</dcterms:modified>
</cp:coreProperties>
</file>